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01F5" w:rsidRPr="00040C59" w:rsidRDefault="00D41824" w:rsidP="0003261E">
      <w:pPr>
        <w:pStyle w:val="Ttulo1"/>
        <w:jc w:val="center"/>
        <w:rPr>
          <w:rFonts w:ascii="Arial" w:hAnsi="Arial" w:cs="Arial"/>
          <w:sz w:val="24"/>
          <w:szCs w:val="24"/>
          <w:lang w:val="es-ES"/>
        </w:rPr>
      </w:pPr>
      <w:r>
        <w:rPr>
          <w:noProof/>
          <w:lang w:val="es-ES" w:eastAsia="es-ES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62.55pt;margin-top:-48.4pt;width:80.25pt;height:89.25pt;z-index:1" wrapcoords="202 545 202 16881 4441 17970 10699 17970 807 18877 807 20511 13323 20692 14131 20692 20994 20511 20793 19422 10699 17970 17159 17970 21196 16881 20994 545 202 545">
            <v:imagedata r:id="rId6" o:title=""/>
            <w10:wrap type="tight"/>
          </v:shape>
          <o:OLEObject Type="Embed" ProgID="ChemDraw.Document.6.0" ShapeID="_x0000_s1026" DrawAspect="Content" ObjectID="_1735644215" r:id="rId7"/>
        </w:object>
      </w:r>
      <w:r w:rsidR="004901F5" w:rsidRPr="00040C59">
        <w:rPr>
          <w:rFonts w:ascii="Arial" w:hAnsi="Arial" w:cs="Arial"/>
          <w:sz w:val="24"/>
          <w:szCs w:val="24"/>
          <w:lang w:val="es-ES"/>
        </w:rPr>
        <w:t>trABAJO FIN DE GRADO</w:t>
      </w:r>
    </w:p>
    <w:p w:rsidR="004901F5" w:rsidRPr="009823C8" w:rsidRDefault="002F066B" w:rsidP="0003261E">
      <w:pPr>
        <w:pStyle w:val="Ttulo1"/>
        <w:jc w:val="center"/>
        <w:rPr>
          <w:rFonts w:ascii="Arial" w:hAnsi="Arial" w:cs="Arial"/>
          <w:sz w:val="24"/>
          <w:szCs w:val="24"/>
          <w:vertAlign w:val="subscript"/>
          <w:lang w:val="es-ES"/>
        </w:rPr>
      </w:pPr>
      <w:r>
        <w:rPr>
          <w:rFonts w:ascii="Arial" w:hAnsi="Arial" w:cs="Arial"/>
          <w:sz w:val="24"/>
          <w:szCs w:val="24"/>
          <w:vertAlign w:val="subscript"/>
          <w:lang w:val="es-ES"/>
        </w:rPr>
        <w:t xml:space="preserve">AUTORIZACIÓN DEl </w:t>
      </w:r>
      <w:r w:rsidR="004901F5" w:rsidRPr="009823C8">
        <w:rPr>
          <w:rFonts w:ascii="Arial" w:hAnsi="Arial" w:cs="Arial"/>
          <w:sz w:val="24"/>
          <w:szCs w:val="24"/>
          <w:vertAlign w:val="subscript"/>
          <w:lang w:val="es-ES"/>
        </w:rPr>
        <w:t>TUTOR</w:t>
      </w:r>
    </w:p>
    <w:p w:rsidR="004901F5" w:rsidRPr="00040C59" w:rsidRDefault="004901F5">
      <w:pPr>
        <w:rPr>
          <w:rFonts w:ascii="Arial" w:hAnsi="Arial" w:cs="Arial"/>
          <w:sz w:val="20"/>
          <w:szCs w:val="20"/>
          <w:lang w:val="es-ES"/>
        </w:rPr>
      </w:pPr>
    </w:p>
    <w:p w:rsidR="004901F5" w:rsidRPr="00040C59" w:rsidRDefault="004901F5">
      <w:pPr>
        <w:rPr>
          <w:rFonts w:ascii="Arial" w:hAnsi="Arial" w:cs="Arial"/>
          <w:sz w:val="20"/>
          <w:szCs w:val="20"/>
          <w:lang w:val="es-ES"/>
        </w:rPr>
      </w:pPr>
    </w:p>
    <w:p w:rsidR="004901F5" w:rsidRPr="005C5C72" w:rsidRDefault="004901F5" w:rsidP="00C565E5">
      <w:pPr>
        <w:jc w:val="center"/>
        <w:rPr>
          <w:rFonts w:ascii="Arial" w:hAnsi="Arial" w:cs="Arial"/>
          <w:b/>
          <w:sz w:val="20"/>
          <w:szCs w:val="20"/>
          <w:lang w:val="es-ES"/>
        </w:rPr>
      </w:pPr>
      <w:r>
        <w:rPr>
          <w:rFonts w:ascii="Arial" w:hAnsi="Arial" w:cs="Arial"/>
          <w:b/>
          <w:sz w:val="20"/>
          <w:szCs w:val="20"/>
          <w:lang w:val="es-ES"/>
        </w:rPr>
        <w:t xml:space="preserve">        </w:t>
      </w:r>
      <w:r w:rsidRPr="005C5C72">
        <w:rPr>
          <w:rFonts w:ascii="Arial" w:hAnsi="Arial" w:cs="Arial"/>
          <w:b/>
          <w:sz w:val="20"/>
          <w:szCs w:val="20"/>
          <w:lang w:val="es-ES"/>
        </w:rPr>
        <w:t xml:space="preserve">CURSO ACADÉMICO </w:t>
      </w:r>
      <w:r w:rsidR="002F066B">
        <w:rPr>
          <w:rFonts w:ascii="Arial" w:hAnsi="Arial" w:cs="Arial"/>
          <w:b/>
          <w:sz w:val="20"/>
          <w:szCs w:val="20"/>
          <w:lang w:val="es-ES"/>
        </w:rPr>
        <w:t>202</w:t>
      </w:r>
      <w:r w:rsidR="00F40C17">
        <w:rPr>
          <w:rFonts w:ascii="Arial" w:hAnsi="Arial" w:cs="Arial"/>
          <w:b/>
          <w:sz w:val="20"/>
          <w:szCs w:val="20"/>
          <w:lang w:val="es-ES"/>
        </w:rPr>
        <w:t xml:space="preserve"> </w:t>
      </w:r>
      <w:r w:rsidR="002F066B">
        <w:rPr>
          <w:rFonts w:ascii="Arial" w:hAnsi="Arial" w:cs="Arial"/>
          <w:b/>
          <w:sz w:val="20"/>
          <w:szCs w:val="20"/>
          <w:lang w:val="es-ES"/>
        </w:rPr>
        <w:t>/202</w:t>
      </w:r>
      <w:r w:rsidR="00F40C17">
        <w:rPr>
          <w:rFonts w:ascii="Arial" w:hAnsi="Arial" w:cs="Arial"/>
          <w:b/>
          <w:sz w:val="20"/>
          <w:szCs w:val="20"/>
          <w:lang w:val="es-ES"/>
        </w:rPr>
        <w:t xml:space="preserve"> </w:t>
      </w:r>
      <w:bookmarkStart w:id="0" w:name="_GoBack"/>
      <w:bookmarkEnd w:id="0"/>
    </w:p>
    <w:p w:rsidR="004901F5" w:rsidRPr="005C5C72" w:rsidRDefault="004901F5">
      <w:pPr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5C5C72" w:rsidRDefault="004901F5">
      <w:pPr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5C5C72" w:rsidRDefault="004901F5">
      <w:pPr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5C5C72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5C5C72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D7171D" w:rsidRDefault="004901F5" w:rsidP="00652D9C">
      <w:pPr>
        <w:spacing w:line="360" w:lineRule="auto"/>
        <w:rPr>
          <w:rFonts w:ascii="Arial" w:hAnsi="Arial" w:cs="Arial"/>
          <w:b/>
          <w:i/>
          <w:sz w:val="24"/>
          <w:szCs w:val="24"/>
          <w:lang w:val="es-ES"/>
        </w:rPr>
      </w:pPr>
      <w:r w:rsidRPr="00D7171D">
        <w:rPr>
          <w:rFonts w:ascii="Arial" w:hAnsi="Arial" w:cs="Arial"/>
          <w:b/>
          <w:sz w:val="24"/>
          <w:szCs w:val="24"/>
          <w:lang w:val="es-ES"/>
        </w:rPr>
        <w:t>D</w:t>
      </w:r>
      <w:r>
        <w:rPr>
          <w:rFonts w:ascii="Arial" w:hAnsi="Arial" w:cs="Arial"/>
          <w:b/>
          <w:sz w:val="24"/>
          <w:szCs w:val="24"/>
          <w:lang w:val="es-ES"/>
        </w:rPr>
        <w:t xml:space="preserve">.  </w:t>
      </w:r>
    </w:p>
    <w:p w:rsidR="004901F5" w:rsidRPr="00F63E1F" w:rsidRDefault="004901F5" w:rsidP="00652D9C">
      <w:pPr>
        <w:spacing w:line="360" w:lineRule="auto"/>
        <w:rPr>
          <w:rFonts w:ascii="Arial" w:hAnsi="Arial" w:cs="Arial"/>
          <w:b/>
          <w:i/>
          <w:sz w:val="24"/>
          <w:szCs w:val="24"/>
          <w:lang w:val="es-ES"/>
        </w:rPr>
      </w:pPr>
    </w:p>
    <w:p w:rsidR="004901F5" w:rsidRDefault="004901F5" w:rsidP="00652D9C">
      <w:pPr>
        <w:spacing w:line="360" w:lineRule="auto"/>
        <w:rPr>
          <w:rFonts w:ascii="Arial" w:hAnsi="Arial" w:cs="Arial"/>
          <w:sz w:val="20"/>
          <w:szCs w:val="20"/>
          <w:lang w:val="es-ES"/>
        </w:rPr>
      </w:pPr>
      <w:r>
        <w:rPr>
          <w:rFonts w:ascii="Arial" w:hAnsi="Arial" w:cs="Arial"/>
          <w:sz w:val="20"/>
          <w:szCs w:val="20"/>
          <w:lang w:val="es-ES"/>
        </w:rPr>
        <w:t>Profesor/es</w:t>
      </w:r>
      <w:r w:rsidRPr="0093583C">
        <w:rPr>
          <w:rFonts w:ascii="Arial" w:hAnsi="Arial" w:cs="Arial"/>
          <w:sz w:val="20"/>
          <w:szCs w:val="20"/>
          <w:lang w:val="es-ES"/>
        </w:rPr>
        <w:t xml:space="preserve"> del Departamento </w:t>
      </w:r>
    </w:p>
    <w:p w:rsidR="002F066B" w:rsidRPr="008874B1" w:rsidRDefault="002F066B" w:rsidP="00652D9C">
      <w:pPr>
        <w:spacing w:line="360" w:lineRule="auto"/>
        <w:rPr>
          <w:rFonts w:ascii="Arial" w:hAnsi="Arial" w:cs="Arial"/>
          <w:i/>
          <w:sz w:val="24"/>
          <w:szCs w:val="24"/>
          <w:lang w:val="es-ES"/>
        </w:rPr>
      </w:pPr>
    </w:p>
    <w:p w:rsidR="004901F5" w:rsidRPr="0093583C" w:rsidRDefault="004901F5" w:rsidP="00AE60AF">
      <w:pPr>
        <w:spacing w:line="360" w:lineRule="auto"/>
        <w:rPr>
          <w:rFonts w:ascii="Arial" w:hAnsi="Arial" w:cs="Arial"/>
          <w:sz w:val="20"/>
          <w:szCs w:val="20"/>
          <w:lang w:val="es-ES"/>
        </w:rPr>
      </w:pPr>
      <w:r w:rsidRPr="0093583C">
        <w:rPr>
          <w:rFonts w:ascii="Arial" w:hAnsi="Arial" w:cs="Arial"/>
          <w:sz w:val="20"/>
          <w:szCs w:val="20"/>
          <w:lang w:val="es-ES"/>
        </w:rPr>
        <w:t>como tutor</w:t>
      </w:r>
      <w:r>
        <w:rPr>
          <w:rFonts w:ascii="Arial" w:hAnsi="Arial" w:cs="Arial"/>
          <w:sz w:val="20"/>
          <w:szCs w:val="20"/>
          <w:lang w:val="es-ES"/>
        </w:rPr>
        <w:t>/es</w:t>
      </w:r>
      <w:r w:rsidRPr="0093583C">
        <w:rPr>
          <w:rFonts w:ascii="Arial" w:hAnsi="Arial" w:cs="Arial"/>
          <w:sz w:val="20"/>
          <w:szCs w:val="20"/>
          <w:lang w:val="es-ES"/>
        </w:rPr>
        <w:t xml:space="preserve"> del Trabajo Fin de Grado titulado:</w:t>
      </w:r>
    </w:p>
    <w:p w:rsidR="004901F5" w:rsidRPr="00363358" w:rsidRDefault="004901F5" w:rsidP="00AE60AF">
      <w:pPr>
        <w:spacing w:line="360" w:lineRule="auto"/>
        <w:rPr>
          <w:rFonts w:ascii="Arial" w:hAnsi="Arial" w:cs="Arial"/>
          <w:b/>
          <w:i/>
          <w:sz w:val="24"/>
          <w:szCs w:val="24"/>
          <w:lang w:val="es-ES"/>
        </w:rPr>
      </w:pPr>
    </w:p>
    <w:p w:rsidR="004901F5" w:rsidRPr="00F40C17" w:rsidRDefault="004901F5" w:rsidP="00652D9C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93583C" w:rsidRDefault="004901F5" w:rsidP="00652D9C">
      <w:pPr>
        <w:spacing w:line="360" w:lineRule="auto"/>
        <w:rPr>
          <w:rFonts w:ascii="Arial" w:hAnsi="Arial" w:cs="Arial"/>
          <w:sz w:val="20"/>
          <w:szCs w:val="20"/>
          <w:lang w:val="es-ES"/>
        </w:rPr>
      </w:pPr>
      <w:r w:rsidRPr="0093583C">
        <w:rPr>
          <w:rFonts w:ascii="Arial" w:hAnsi="Arial" w:cs="Arial"/>
          <w:sz w:val="20"/>
          <w:szCs w:val="20"/>
          <w:lang w:val="es-ES"/>
        </w:rPr>
        <w:t xml:space="preserve">realizado </w:t>
      </w:r>
      <w:proofErr w:type="gramStart"/>
      <w:r w:rsidRPr="0093583C">
        <w:rPr>
          <w:rFonts w:ascii="Arial" w:hAnsi="Arial" w:cs="Arial"/>
          <w:sz w:val="20"/>
          <w:szCs w:val="20"/>
          <w:lang w:val="es-ES"/>
        </w:rPr>
        <w:t>por  :</w:t>
      </w:r>
      <w:proofErr w:type="gramEnd"/>
      <w:r w:rsidRPr="0093583C">
        <w:rPr>
          <w:rFonts w:ascii="Arial" w:hAnsi="Arial" w:cs="Arial"/>
          <w:sz w:val="20"/>
          <w:szCs w:val="20"/>
          <w:lang w:val="es-ES"/>
        </w:rPr>
        <w:t xml:space="preserve">  </w:t>
      </w:r>
    </w:p>
    <w:p w:rsidR="004901F5" w:rsidRDefault="004901F5" w:rsidP="00652D9C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Default="004901F5" w:rsidP="0007275B">
      <w:pPr>
        <w:spacing w:line="360" w:lineRule="auto"/>
        <w:rPr>
          <w:rFonts w:ascii="Arial" w:hAnsi="Arial" w:cs="Arial"/>
          <w:b/>
          <w:i/>
          <w:sz w:val="20"/>
          <w:szCs w:val="20"/>
          <w:lang w:val="es-ES"/>
        </w:rPr>
      </w:pP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93583C" w:rsidRDefault="004901F5" w:rsidP="00AE60AF">
      <w:pPr>
        <w:spacing w:line="360" w:lineRule="auto"/>
        <w:rPr>
          <w:rFonts w:ascii="Arial" w:hAnsi="Arial" w:cs="Arial"/>
          <w:sz w:val="20"/>
          <w:szCs w:val="20"/>
          <w:lang w:val="es-ES"/>
        </w:rPr>
      </w:pPr>
      <w:r w:rsidRPr="0093583C">
        <w:rPr>
          <w:rFonts w:ascii="Arial" w:hAnsi="Arial" w:cs="Arial"/>
          <w:sz w:val="20"/>
          <w:szCs w:val="20"/>
          <w:lang w:val="es-ES"/>
        </w:rPr>
        <w:t>Da su conformidad para que pueda procederse al depósito de dicho trabajo y a su posterior defensa una vez que se cumplan los requerimientos exigidos en la normativa de TFG del centro.</w:t>
      </w: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Default="004901F5" w:rsidP="000D0818">
      <w:pPr>
        <w:spacing w:line="360" w:lineRule="auto"/>
        <w:ind w:left="2832"/>
        <w:jc w:val="center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sz w:val="20"/>
          <w:szCs w:val="20"/>
          <w:lang w:val="es-ES"/>
        </w:rPr>
        <w:t xml:space="preserve">             </w:t>
      </w:r>
      <w:r w:rsidRPr="0093583C">
        <w:rPr>
          <w:rFonts w:ascii="Arial" w:hAnsi="Arial" w:cs="Arial"/>
          <w:sz w:val="20"/>
          <w:szCs w:val="20"/>
          <w:lang w:val="es-ES"/>
        </w:rPr>
        <w:t xml:space="preserve">Sevilla a        de      </w:t>
      </w:r>
      <w:r>
        <w:rPr>
          <w:rFonts w:ascii="Arial" w:hAnsi="Arial" w:cs="Arial"/>
          <w:sz w:val="20"/>
          <w:szCs w:val="20"/>
          <w:lang w:val="es-ES"/>
        </w:rPr>
        <w:t xml:space="preserve">                </w:t>
      </w:r>
      <w:proofErr w:type="spellStart"/>
      <w:r>
        <w:rPr>
          <w:rFonts w:ascii="Arial" w:hAnsi="Arial" w:cs="Arial"/>
          <w:sz w:val="20"/>
          <w:szCs w:val="20"/>
          <w:lang w:val="es-ES"/>
        </w:rPr>
        <w:t>de</w:t>
      </w:r>
      <w:proofErr w:type="spellEnd"/>
      <w:r>
        <w:rPr>
          <w:rFonts w:ascii="Arial" w:hAnsi="Arial" w:cs="Arial"/>
          <w:sz w:val="20"/>
          <w:szCs w:val="20"/>
          <w:lang w:val="es-ES"/>
        </w:rPr>
        <w:t xml:space="preserve"> </w:t>
      </w:r>
      <w:r>
        <w:rPr>
          <w:rFonts w:ascii="Arial" w:hAnsi="Arial" w:cs="Arial"/>
          <w:sz w:val="24"/>
          <w:szCs w:val="24"/>
          <w:lang w:val="es-ES"/>
        </w:rPr>
        <w:t xml:space="preserve">  202</w:t>
      </w:r>
      <w:r w:rsidRPr="006B5260">
        <w:rPr>
          <w:rFonts w:ascii="Arial" w:hAnsi="Arial" w:cs="Arial"/>
          <w:sz w:val="24"/>
          <w:szCs w:val="24"/>
          <w:lang w:val="es-ES"/>
        </w:rPr>
        <w:t xml:space="preserve">    </w:t>
      </w:r>
    </w:p>
    <w:p w:rsidR="004901F5" w:rsidRDefault="004901F5" w:rsidP="00C03C27">
      <w:pPr>
        <w:spacing w:line="360" w:lineRule="auto"/>
        <w:ind w:left="2832"/>
        <w:jc w:val="right"/>
        <w:rPr>
          <w:rFonts w:ascii="Arial" w:hAnsi="Arial" w:cs="Arial"/>
          <w:sz w:val="24"/>
          <w:szCs w:val="24"/>
          <w:lang w:val="es-ES"/>
        </w:rPr>
      </w:pPr>
    </w:p>
    <w:p w:rsidR="004901F5" w:rsidRDefault="004901F5" w:rsidP="00C03C27">
      <w:pPr>
        <w:spacing w:line="360" w:lineRule="auto"/>
        <w:ind w:left="2832"/>
        <w:jc w:val="right"/>
        <w:rPr>
          <w:rFonts w:ascii="Arial" w:hAnsi="Arial" w:cs="Arial"/>
          <w:sz w:val="24"/>
          <w:szCs w:val="24"/>
          <w:lang w:val="es-ES"/>
        </w:rPr>
      </w:pPr>
    </w:p>
    <w:p w:rsidR="004901F5" w:rsidRDefault="004901F5" w:rsidP="00CC3C8A">
      <w:pPr>
        <w:spacing w:line="360" w:lineRule="auto"/>
        <w:rPr>
          <w:rFonts w:ascii="Arial" w:hAnsi="Arial" w:cs="Arial"/>
          <w:sz w:val="24"/>
          <w:szCs w:val="24"/>
          <w:lang w:val="es-ES"/>
        </w:rPr>
      </w:pPr>
    </w:p>
    <w:p w:rsidR="004901F5" w:rsidRPr="00CC3C8A" w:rsidRDefault="004901F5" w:rsidP="00CC3C8A">
      <w:pPr>
        <w:spacing w:line="360" w:lineRule="auto"/>
        <w:rPr>
          <w:rFonts w:ascii="Arial" w:hAnsi="Arial" w:cs="Arial"/>
          <w:sz w:val="24"/>
          <w:szCs w:val="24"/>
          <w:lang w:val="es-ES"/>
        </w:rPr>
      </w:pPr>
      <w:r w:rsidRPr="00CC3C8A">
        <w:rPr>
          <w:rFonts w:ascii="Arial" w:hAnsi="Arial" w:cs="Arial"/>
          <w:sz w:val="24"/>
          <w:szCs w:val="24"/>
          <w:lang w:val="es-ES"/>
        </w:rPr>
        <w:t>Fdo.:</w:t>
      </w:r>
      <w:r>
        <w:rPr>
          <w:rFonts w:ascii="Arial" w:hAnsi="Arial" w:cs="Arial"/>
          <w:sz w:val="24"/>
          <w:szCs w:val="24"/>
          <w:lang w:val="es-ES"/>
        </w:rPr>
        <w:t xml:space="preserve">             </w:t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>
        <w:rPr>
          <w:rFonts w:ascii="Arial" w:hAnsi="Arial" w:cs="Arial"/>
          <w:sz w:val="24"/>
          <w:szCs w:val="24"/>
          <w:lang w:val="es-ES"/>
        </w:rPr>
        <w:t xml:space="preserve"> </w:t>
      </w:r>
    </w:p>
    <w:p w:rsidR="004901F5" w:rsidRPr="00CC3C8A" w:rsidRDefault="004901F5" w:rsidP="000D0818">
      <w:pPr>
        <w:spacing w:line="360" w:lineRule="auto"/>
        <w:jc w:val="both"/>
        <w:rPr>
          <w:rFonts w:ascii="Arial" w:hAnsi="Arial" w:cs="Arial"/>
          <w:sz w:val="20"/>
          <w:szCs w:val="20"/>
          <w:lang w:val="es-ES"/>
        </w:rPr>
      </w:pPr>
      <w:r w:rsidRPr="00CC3C8A">
        <w:rPr>
          <w:rFonts w:ascii="Arial" w:hAnsi="Arial" w:cs="Arial"/>
          <w:sz w:val="24"/>
          <w:szCs w:val="24"/>
          <w:lang w:val="es-ES"/>
        </w:rPr>
        <w:t xml:space="preserve">                                                                                         </w:t>
      </w:r>
      <w:r w:rsidRPr="00CC3C8A">
        <w:rPr>
          <w:rFonts w:ascii="Arial" w:hAnsi="Arial" w:cs="Arial"/>
          <w:sz w:val="20"/>
          <w:szCs w:val="20"/>
          <w:lang w:val="es-ES"/>
        </w:rPr>
        <w:t xml:space="preserve">                                          </w:t>
      </w:r>
    </w:p>
    <w:sectPr w:rsidR="004901F5" w:rsidRPr="00CC3C8A" w:rsidSect="00AA6BDD">
      <w:headerReference w:type="default" r:id="rId8"/>
      <w:pgSz w:w="11906" w:h="16838"/>
      <w:pgMar w:top="993" w:right="1106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1824" w:rsidRDefault="00D41824" w:rsidP="0003261E">
      <w:r>
        <w:separator/>
      </w:r>
    </w:p>
  </w:endnote>
  <w:endnote w:type="continuationSeparator" w:id="0">
    <w:p w:rsidR="00D41824" w:rsidRDefault="00D41824" w:rsidP="00032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1824" w:rsidRDefault="00D41824" w:rsidP="0003261E">
      <w:r>
        <w:separator/>
      </w:r>
    </w:p>
  </w:footnote>
  <w:footnote w:type="continuationSeparator" w:id="0">
    <w:p w:rsidR="00D41824" w:rsidRDefault="00D41824" w:rsidP="000326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01F5" w:rsidRPr="00F40C17" w:rsidRDefault="004901F5">
    <w:pPr>
      <w:pStyle w:val="Encabezado"/>
      <w:pBdr>
        <w:bottom w:val="thickThinSmallGap" w:sz="24" w:space="1" w:color="622423"/>
      </w:pBdr>
      <w:jc w:val="center"/>
      <w:rPr>
        <w:rFonts w:ascii="Cambria" w:hAnsi="Cambria" w:cs="Times New Roman"/>
        <w:sz w:val="32"/>
        <w:szCs w:val="32"/>
        <w:lang w:val="es-ES"/>
      </w:rPr>
    </w:pPr>
    <w:r w:rsidRPr="00F40C17">
      <w:rPr>
        <w:b/>
        <w:sz w:val="32"/>
        <w:szCs w:val="32"/>
        <w:lang w:val="es-ES"/>
      </w:rPr>
      <w:t>GRADO EN QUÍMICA</w:t>
    </w:r>
    <w:r w:rsidR="002F066B" w:rsidRPr="00F40C17">
      <w:rPr>
        <w:b/>
        <w:sz w:val="32"/>
        <w:szCs w:val="32"/>
        <w:lang w:val="es-ES"/>
      </w:rPr>
      <w:t>//DOBLE GRADO EN QUÍMICA E INGENIERÍA DE MATERIALES</w:t>
    </w:r>
  </w:p>
  <w:p w:rsidR="004901F5" w:rsidRPr="00F40C17" w:rsidRDefault="004901F5" w:rsidP="0003261E">
    <w:pPr>
      <w:pStyle w:val="Encabezado"/>
      <w:jc w:val="center"/>
      <w:rPr>
        <w:lang w:val="es-ES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E1F1A"/>
    <w:rsid w:val="00000554"/>
    <w:rsid w:val="000132C5"/>
    <w:rsid w:val="00015080"/>
    <w:rsid w:val="0003261E"/>
    <w:rsid w:val="00034AA2"/>
    <w:rsid w:val="00035E74"/>
    <w:rsid w:val="00040C59"/>
    <w:rsid w:val="00041714"/>
    <w:rsid w:val="00050A25"/>
    <w:rsid w:val="00054C6D"/>
    <w:rsid w:val="00066B4F"/>
    <w:rsid w:val="00067287"/>
    <w:rsid w:val="0007275B"/>
    <w:rsid w:val="0008268A"/>
    <w:rsid w:val="0009300D"/>
    <w:rsid w:val="000B459B"/>
    <w:rsid w:val="000C7F02"/>
    <w:rsid w:val="000D0818"/>
    <w:rsid w:val="000D19F7"/>
    <w:rsid w:val="000E200D"/>
    <w:rsid w:val="000F3134"/>
    <w:rsid w:val="00115B3D"/>
    <w:rsid w:val="00120292"/>
    <w:rsid w:val="00124F65"/>
    <w:rsid w:val="00134357"/>
    <w:rsid w:val="0013611F"/>
    <w:rsid w:val="00172EA6"/>
    <w:rsid w:val="001856F4"/>
    <w:rsid w:val="00185B49"/>
    <w:rsid w:val="001871A6"/>
    <w:rsid w:val="00191F90"/>
    <w:rsid w:val="002010DC"/>
    <w:rsid w:val="002166A5"/>
    <w:rsid w:val="0022476D"/>
    <w:rsid w:val="00235B89"/>
    <w:rsid w:val="002405CF"/>
    <w:rsid w:val="002702B2"/>
    <w:rsid w:val="00275B79"/>
    <w:rsid w:val="00276A62"/>
    <w:rsid w:val="002860A6"/>
    <w:rsid w:val="00291307"/>
    <w:rsid w:val="002B2F01"/>
    <w:rsid w:val="002E698A"/>
    <w:rsid w:val="002F066B"/>
    <w:rsid w:val="002F16C4"/>
    <w:rsid w:val="003013CE"/>
    <w:rsid w:val="00342B17"/>
    <w:rsid w:val="00346BF4"/>
    <w:rsid w:val="00363358"/>
    <w:rsid w:val="0037493D"/>
    <w:rsid w:val="00376269"/>
    <w:rsid w:val="00386C2B"/>
    <w:rsid w:val="003912E9"/>
    <w:rsid w:val="0039542F"/>
    <w:rsid w:val="003A170A"/>
    <w:rsid w:val="003A254A"/>
    <w:rsid w:val="003C5CAE"/>
    <w:rsid w:val="003F3A72"/>
    <w:rsid w:val="00410BDC"/>
    <w:rsid w:val="004216CD"/>
    <w:rsid w:val="00424A39"/>
    <w:rsid w:val="00446A01"/>
    <w:rsid w:val="00450DE2"/>
    <w:rsid w:val="00453094"/>
    <w:rsid w:val="00457282"/>
    <w:rsid w:val="00474A56"/>
    <w:rsid w:val="004901F5"/>
    <w:rsid w:val="0049619E"/>
    <w:rsid w:val="004A3087"/>
    <w:rsid w:val="004A43B9"/>
    <w:rsid w:val="004B2F8F"/>
    <w:rsid w:val="004B3CBC"/>
    <w:rsid w:val="004E37A6"/>
    <w:rsid w:val="004F4EDA"/>
    <w:rsid w:val="00505608"/>
    <w:rsid w:val="005125B4"/>
    <w:rsid w:val="00515EF4"/>
    <w:rsid w:val="00560521"/>
    <w:rsid w:val="00573523"/>
    <w:rsid w:val="00584633"/>
    <w:rsid w:val="0058494E"/>
    <w:rsid w:val="0058755E"/>
    <w:rsid w:val="005A3238"/>
    <w:rsid w:val="005B08BC"/>
    <w:rsid w:val="005C5C72"/>
    <w:rsid w:val="005C6E0E"/>
    <w:rsid w:val="005D06A8"/>
    <w:rsid w:val="005D2DA6"/>
    <w:rsid w:val="005E579B"/>
    <w:rsid w:val="005E7E68"/>
    <w:rsid w:val="005F62E7"/>
    <w:rsid w:val="006020E3"/>
    <w:rsid w:val="006053CF"/>
    <w:rsid w:val="00611147"/>
    <w:rsid w:val="006357B5"/>
    <w:rsid w:val="0064350A"/>
    <w:rsid w:val="00652D9C"/>
    <w:rsid w:val="0067420C"/>
    <w:rsid w:val="00687AB9"/>
    <w:rsid w:val="006A0816"/>
    <w:rsid w:val="006B5260"/>
    <w:rsid w:val="006C2064"/>
    <w:rsid w:val="006F11EA"/>
    <w:rsid w:val="007041B3"/>
    <w:rsid w:val="007113E6"/>
    <w:rsid w:val="00717542"/>
    <w:rsid w:val="00736626"/>
    <w:rsid w:val="00741676"/>
    <w:rsid w:val="00743949"/>
    <w:rsid w:val="00752B55"/>
    <w:rsid w:val="0075403C"/>
    <w:rsid w:val="00761EE0"/>
    <w:rsid w:val="00766B61"/>
    <w:rsid w:val="007A5E2D"/>
    <w:rsid w:val="007B06E4"/>
    <w:rsid w:val="007D41A9"/>
    <w:rsid w:val="007D46E3"/>
    <w:rsid w:val="00800C22"/>
    <w:rsid w:val="008122A9"/>
    <w:rsid w:val="008665D0"/>
    <w:rsid w:val="00877EC8"/>
    <w:rsid w:val="008874B1"/>
    <w:rsid w:val="008B7B23"/>
    <w:rsid w:val="008D59D2"/>
    <w:rsid w:val="009342B9"/>
    <w:rsid w:val="00934A4B"/>
    <w:rsid w:val="0093583C"/>
    <w:rsid w:val="0094474F"/>
    <w:rsid w:val="00946DDE"/>
    <w:rsid w:val="00971AD3"/>
    <w:rsid w:val="009758CA"/>
    <w:rsid w:val="00980F04"/>
    <w:rsid w:val="009823C8"/>
    <w:rsid w:val="00987931"/>
    <w:rsid w:val="00996F31"/>
    <w:rsid w:val="009A101E"/>
    <w:rsid w:val="009A1D1E"/>
    <w:rsid w:val="009A538F"/>
    <w:rsid w:val="009B416E"/>
    <w:rsid w:val="009D72A7"/>
    <w:rsid w:val="009F0BE9"/>
    <w:rsid w:val="009F3E1B"/>
    <w:rsid w:val="00A349E2"/>
    <w:rsid w:val="00A60ABF"/>
    <w:rsid w:val="00A6409B"/>
    <w:rsid w:val="00A91433"/>
    <w:rsid w:val="00A92F6B"/>
    <w:rsid w:val="00A94966"/>
    <w:rsid w:val="00AA0E5C"/>
    <w:rsid w:val="00AA5765"/>
    <w:rsid w:val="00AA6BDD"/>
    <w:rsid w:val="00AD71CB"/>
    <w:rsid w:val="00AE60AF"/>
    <w:rsid w:val="00B01EAF"/>
    <w:rsid w:val="00B10C01"/>
    <w:rsid w:val="00B2427C"/>
    <w:rsid w:val="00B5016E"/>
    <w:rsid w:val="00B807FA"/>
    <w:rsid w:val="00BB027A"/>
    <w:rsid w:val="00BD6B67"/>
    <w:rsid w:val="00BF0871"/>
    <w:rsid w:val="00C01D12"/>
    <w:rsid w:val="00C03C27"/>
    <w:rsid w:val="00C05E27"/>
    <w:rsid w:val="00C31268"/>
    <w:rsid w:val="00C565E5"/>
    <w:rsid w:val="00C622D7"/>
    <w:rsid w:val="00C651D9"/>
    <w:rsid w:val="00C666B5"/>
    <w:rsid w:val="00C83154"/>
    <w:rsid w:val="00CB7065"/>
    <w:rsid w:val="00CC360E"/>
    <w:rsid w:val="00CC3C8A"/>
    <w:rsid w:val="00CD10FF"/>
    <w:rsid w:val="00CD70A3"/>
    <w:rsid w:val="00CE1F1A"/>
    <w:rsid w:val="00D11DD4"/>
    <w:rsid w:val="00D23611"/>
    <w:rsid w:val="00D3391C"/>
    <w:rsid w:val="00D41824"/>
    <w:rsid w:val="00D500DF"/>
    <w:rsid w:val="00D6552A"/>
    <w:rsid w:val="00D7171D"/>
    <w:rsid w:val="00D76D58"/>
    <w:rsid w:val="00D84984"/>
    <w:rsid w:val="00D84DA2"/>
    <w:rsid w:val="00D95CE3"/>
    <w:rsid w:val="00DB701E"/>
    <w:rsid w:val="00DC01E8"/>
    <w:rsid w:val="00DC0E85"/>
    <w:rsid w:val="00DC1ABB"/>
    <w:rsid w:val="00DC5820"/>
    <w:rsid w:val="00DC67EC"/>
    <w:rsid w:val="00E04AFC"/>
    <w:rsid w:val="00E14FD1"/>
    <w:rsid w:val="00E279A7"/>
    <w:rsid w:val="00E33E19"/>
    <w:rsid w:val="00E57642"/>
    <w:rsid w:val="00E62D06"/>
    <w:rsid w:val="00E92194"/>
    <w:rsid w:val="00E927C2"/>
    <w:rsid w:val="00E94E7F"/>
    <w:rsid w:val="00ED48BA"/>
    <w:rsid w:val="00EF0E47"/>
    <w:rsid w:val="00EF69C0"/>
    <w:rsid w:val="00F22F81"/>
    <w:rsid w:val="00F377A1"/>
    <w:rsid w:val="00F407BF"/>
    <w:rsid w:val="00F40C17"/>
    <w:rsid w:val="00F63E1F"/>
    <w:rsid w:val="00F648D6"/>
    <w:rsid w:val="00FB40BE"/>
    <w:rsid w:val="00FC2A65"/>
    <w:rsid w:val="00FD46E6"/>
    <w:rsid w:val="00FD7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4:docId w14:val="1C39F0BE"/>
  <w15:docId w15:val="{8B7E9E38-EC98-404F-A982-EFAE3BB23E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1F1A"/>
    <w:rPr>
      <w:rFonts w:ascii="Tahoma" w:eastAsia="Times New Roman" w:hAnsi="Tahoma" w:cs="Tahoma"/>
      <w:sz w:val="16"/>
      <w:szCs w:val="16"/>
      <w:lang w:val="en-US" w:eastAsia="en-US"/>
    </w:rPr>
  </w:style>
  <w:style w:type="paragraph" w:styleId="Ttulo1">
    <w:name w:val="heading 1"/>
    <w:basedOn w:val="Normal"/>
    <w:next w:val="Normal"/>
    <w:link w:val="Ttulo1Car"/>
    <w:uiPriority w:val="99"/>
    <w:qFormat/>
    <w:rsid w:val="00CE1F1A"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link w:val="Ttulo1"/>
    <w:uiPriority w:val="99"/>
    <w:locked/>
    <w:rsid w:val="00CE1F1A"/>
    <w:rPr>
      <w:rFonts w:ascii="Tahoma" w:hAnsi="Tahoma" w:cs="Tahoma"/>
      <w:b/>
      <w:caps/>
      <w:sz w:val="28"/>
      <w:szCs w:val="28"/>
      <w:lang w:val="en-US"/>
    </w:rPr>
  </w:style>
  <w:style w:type="table" w:styleId="Tablaconcuadrcula">
    <w:name w:val="Table Grid"/>
    <w:basedOn w:val="Tablanormal"/>
    <w:uiPriority w:val="99"/>
    <w:rsid w:val="00CE1F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rsid w:val="0003261E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link w:val="Encabezado"/>
    <w:uiPriority w:val="99"/>
    <w:locked/>
    <w:rsid w:val="0003261E"/>
    <w:rPr>
      <w:rFonts w:ascii="Tahoma" w:hAnsi="Tahoma" w:cs="Tahoma"/>
      <w:sz w:val="16"/>
      <w:szCs w:val="16"/>
      <w:lang w:val="en-US"/>
    </w:rPr>
  </w:style>
  <w:style w:type="paragraph" w:styleId="Piedepgina">
    <w:name w:val="footer"/>
    <w:basedOn w:val="Normal"/>
    <w:link w:val="PiedepginaCar"/>
    <w:uiPriority w:val="99"/>
    <w:rsid w:val="0003261E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link w:val="Piedepgina"/>
    <w:uiPriority w:val="99"/>
    <w:locked/>
    <w:rsid w:val="0003261E"/>
    <w:rPr>
      <w:rFonts w:ascii="Tahoma" w:hAnsi="Tahoma" w:cs="Tahoma"/>
      <w:sz w:val="16"/>
      <w:szCs w:val="16"/>
      <w:lang w:val="en-US"/>
    </w:rPr>
  </w:style>
  <w:style w:type="paragraph" w:styleId="Textodeglobo">
    <w:name w:val="Balloon Text"/>
    <w:basedOn w:val="Normal"/>
    <w:link w:val="TextodegloboCar"/>
    <w:uiPriority w:val="99"/>
    <w:semiHidden/>
    <w:rsid w:val="0003261E"/>
  </w:style>
  <w:style w:type="character" w:customStyle="1" w:styleId="TextodegloboCar">
    <w:name w:val="Texto de globo Car"/>
    <w:link w:val="Textodeglobo"/>
    <w:uiPriority w:val="99"/>
    <w:semiHidden/>
    <w:locked/>
    <w:rsid w:val="0003261E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94</Words>
  <Characters>521</Characters>
  <Application>Microsoft Office Word</Application>
  <DocSecurity>0</DocSecurity>
  <Lines>4</Lines>
  <Paragraphs>1</Paragraphs>
  <ScaleCrop>false</ScaleCrop>
  <Company/>
  <LinksUpToDate>false</LinksUpToDate>
  <CharactersWithSpaces>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O EN QUÍMICA</dc:title>
  <dc:subject/>
  <dc:creator>pilar</dc:creator>
  <cp:keywords/>
  <dc:description/>
  <cp:lastModifiedBy>QuímicaMM</cp:lastModifiedBy>
  <cp:revision>5</cp:revision>
  <cp:lastPrinted>2019-11-18T09:53:00Z</cp:lastPrinted>
  <dcterms:created xsi:type="dcterms:W3CDTF">2020-03-03T15:36:00Z</dcterms:created>
  <dcterms:modified xsi:type="dcterms:W3CDTF">2023-01-19T13:37:00Z</dcterms:modified>
</cp:coreProperties>
</file>